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1"/>
  </p:notesMasterIdLst>
  <p:sldIdLst>
    <p:sldId id="260" r:id="rId2"/>
    <p:sldId id="300" r:id="rId3"/>
    <p:sldId id="301" r:id="rId4"/>
    <p:sldId id="302" r:id="rId5"/>
    <p:sldId id="303" r:id="rId6"/>
    <p:sldId id="304" r:id="rId7"/>
    <p:sldId id="305" r:id="rId8"/>
    <p:sldId id="306" r:id="rId9"/>
    <p:sldId id="307" r:id="rId10"/>
    <p:sldId id="308" r:id="rId11"/>
    <p:sldId id="309" r:id="rId12"/>
    <p:sldId id="310" r:id="rId13"/>
    <p:sldId id="311" r:id="rId14"/>
    <p:sldId id="318" r:id="rId15"/>
    <p:sldId id="313" r:id="rId16"/>
    <p:sldId id="314" r:id="rId17"/>
    <p:sldId id="319" r:id="rId18"/>
    <p:sldId id="316" r:id="rId19"/>
    <p:sldId id="317" r:id="rId2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9" autoAdjust="0"/>
    <p:restoredTop sz="87432" autoAdjust="0"/>
  </p:normalViewPr>
  <p:slideViewPr>
    <p:cSldViewPr>
      <p:cViewPr varScale="1">
        <p:scale>
          <a:sx n="164" d="100"/>
          <a:sy n="164" d="100"/>
        </p:scale>
        <p:origin x="1704" y="15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E44FDD-CC50-4294-8AC5-8B37FA67645A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FB92BE-B928-427D-8552-81DBDAE2CF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59921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DAG</a:t>
            </a:r>
            <a:r>
              <a:rPr lang="zh-CN" altLang="en-US" dirty="0" smtClean="0"/>
              <a:t>的拓扑排序：</a:t>
            </a:r>
            <a:r>
              <a:rPr lang="en-US" altLang="zh-CN" dirty="0" smtClean="0"/>
              <a:t>DFS</a:t>
            </a:r>
            <a:r>
              <a:rPr lang="zh-CN" altLang="en-US" dirty="0" smtClean="0"/>
              <a:t>，各点按照</a:t>
            </a:r>
            <a:r>
              <a:rPr lang="en-US" altLang="zh-CN" dirty="0" smtClean="0"/>
              <a:t>post</a:t>
            </a:r>
            <a:r>
              <a:rPr lang="zh-CN" altLang="en-US" dirty="0" smtClean="0"/>
              <a:t>值排序即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73564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66298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54909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686774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155611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869713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357832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47414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106314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04405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99628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45116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98055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01057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69637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76143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29252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FB92BE-B928-427D-8552-81DBDAE2CFE1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11771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1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8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2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png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6000" dirty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Chapter </a:t>
            </a:r>
            <a:r>
              <a:rPr lang="en-US" altLang="zh-CN" sz="6000" dirty="0" smtClean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6 </a:t>
            </a:r>
            <a:r>
              <a:rPr lang="en-US" altLang="zh-CN" sz="6000" dirty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sz="6000" dirty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</a:br>
            <a:r>
              <a:rPr lang="en-US" altLang="zh-CN" sz="6000" dirty="0" smtClean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Dynamic </a:t>
            </a:r>
            <a:r>
              <a:rPr lang="en-US" altLang="zh-CN" sz="6000" dirty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programming</a:t>
            </a:r>
            <a:endParaRPr lang="zh-CN" altLang="en-US" sz="6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标题 2"/>
          <p:cNvSpPr txBox="1">
            <a:spLocks/>
          </p:cNvSpPr>
          <p:nvPr/>
        </p:nvSpPr>
        <p:spPr>
          <a:xfrm>
            <a:off x="467544" y="4120679"/>
            <a:ext cx="8229600" cy="161257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r"/>
            <a:r>
              <a:rPr lang="en-US" altLang="zh-CN" sz="2800" dirty="0" smtClean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chool </a:t>
            </a:r>
            <a:r>
              <a:rPr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f Science, </a:t>
            </a:r>
            <a:r>
              <a:rPr lang="en-US" altLang="zh-CN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anshan</a:t>
            </a:r>
            <a:r>
              <a:rPr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University</a:t>
            </a:r>
          </a:p>
          <a:p>
            <a:pPr algn="r"/>
            <a:r>
              <a:rPr lang="en-US" altLang="zh-CN" sz="2800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ang </a:t>
            </a:r>
            <a:r>
              <a:rPr lang="en-US" altLang="zh-CN" sz="2800" dirty="0" smtClean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ang</a:t>
            </a:r>
            <a:endParaRPr lang="en-US" altLang="zh-CN" sz="2800" dirty="0">
              <a:solidFill>
                <a:srgbClr val="7030A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5061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-1 knapsack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 Knowing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he value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000" i="1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doesn't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elp us,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or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e don't know whether or not item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already got used up in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his partial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olution. W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efin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ur concept of a 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ubproblem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to carry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dditional informatio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out the items being used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</a:p>
          <a:p>
            <a:pPr lvl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ax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alue achievable using a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napsack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f capacity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nd</a:t>
            </a:r>
          </a:p>
          <a:p>
            <a:pPr marL="301943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items 1,…,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i="1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9360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itialize all </a:t>
            </a:r>
            <a:r>
              <a:rPr lang="en-US" altLang="zh-CN" sz="18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, </a:t>
            </a:r>
            <a:r>
              <a:rPr lang="en-US" altLang="zh-CN" sz="1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0 </a:t>
            </a:r>
            <a:r>
              <a:rPr lang="en-US" altLang="zh-CN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all </a:t>
            </a:r>
            <a:r>
              <a:rPr lang="en-US" altLang="zh-CN" sz="18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8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0</a:t>
            </a:r>
            <a:endParaRPr lang="en-US" altLang="zh-CN" sz="1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360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altLang="zh-CN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 to </a:t>
            </a:r>
            <a:r>
              <a:rPr lang="en-US" altLang="zh-CN" sz="18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zh-CN" sz="1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360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1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 to </a:t>
            </a:r>
            <a:r>
              <a:rPr lang="en-US" altLang="zh-CN" sz="18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en-US" altLang="zh-CN" sz="1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360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zh-CN" sz="1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1800" i="1" baseline="-250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18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18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8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18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8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8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9360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zh-CN" sz="1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se</a:t>
            </a: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18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8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{</a:t>
            </a:r>
            <a:r>
              <a:rPr lang="en-US" altLang="zh-CN" sz="18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8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8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), </a:t>
            </a:r>
            <a:r>
              <a:rPr lang="en-US" altLang="zh-CN" sz="18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8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1800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1800" i="1" baseline="-250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8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)+</a:t>
            </a:r>
            <a:r>
              <a:rPr lang="en-US" altLang="zh-CN" sz="1800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800" i="1" baseline="-250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altLang="zh-CN" sz="1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360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turn</a:t>
            </a: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8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ll i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two-dimensional table, with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w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umns. Each table entry takes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time.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unning time remains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W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napsack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717443"/>
              </p:ext>
            </p:extLst>
          </p:nvPr>
        </p:nvGraphicFramePr>
        <p:xfrm>
          <a:off x="1181968" y="3277776"/>
          <a:ext cx="4902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7" name="Equation" r:id="rId4" imgW="4902120" imgH="355320" progId="Equation.DSMT4">
                  <p:embed/>
                </p:oleObj>
              </mc:Choice>
              <mc:Fallback>
                <p:oleObj name="Equation" r:id="rId4" imgW="49021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1968" y="3277776"/>
                        <a:ext cx="4902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6305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n DP, a recursiv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ormula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xpresses large problems in terms of smaller ones and is then used to fill out a tabl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f solution values in a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ottom-up manner. T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ormula also suggests a recursiv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lgorithm. But naive recursion ca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e terribly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nefficient.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 trick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alled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emorizatio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is of help.</a:t>
            </a:r>
          </a:p>
          <a:p>
            <a:pPr marL="5760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 hash table, initially empty, holds values of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indexed by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</a:p>
          <a:p>
            <a:pPr marL="5760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u="sng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unction</a:t>
            </a:r>
            <a:r>
              <a:rPr lang="en-US" altLang="zh-CN" sz="2000" u="sng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knapsack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5760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f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is in hash 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able   </a:t>
            </a: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eturn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5760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ax{knapsack(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000" i="1" dirty="0" err="1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000" i="1" baseline="-25000" dirty="0" err="1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+ 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en-US" altLang="zh-CN" sz="2000" i="1" dirty="0" err="1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000" i="1" baseline="-25000" dirty="0" err="1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i="1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 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}</a:t>
            </a:r>
            <a:endParaRPr lang="en-US" altLang="zh-CN" sz="2000" dirty="0">
              <a:solidFill>
                <a:srgbClr val="7030A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5760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nsert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into hash table, with key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</a:p>
          <a:p>
            <a:pPr marL="5760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eturn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mplexity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W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. Larger constant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actor in this big-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otation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n some cases, </a:t>
            </a: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emoizatio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ays off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</a:p>
          <a:p>
            <a:pPr lvl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P automatically solve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very 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ubproblem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rgbClr val="FF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ay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eeded,</a:t>
            </a:r>
          </a:p>
          <a:p>
            <a:pPr lvl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emorization only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nds up solving the ones that are </a:t>
            </a:r>
            <a:r>
              <a:rPr lang="en-US" altLang="zh-CN" sz="2000" dirty="0">
                <a:solidFill>
                  <a:srgbClr val="FF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ctually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used.</a:t>
            </a: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moization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3571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roblem: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in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x multiplication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7061" y="1628800"/>
            <a:ext cx="7740000" cy="4155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6048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ossible 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arenthesizations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rrespond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o the various full binary trees with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leaves,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hose number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s exponential in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btree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of a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ptimal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ree must also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e optimal. </a:t>
            </a: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ubtree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correspond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o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roducts of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h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orm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 .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Define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C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minimum cost of multiplying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  .</a:t>
            </a: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in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x multiplication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8301" y="1965544"/>
            <a:ext cx="7452932" cy="2596325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171930"/>
              </p:ext>
            </p:extLst>
          </p:nvPr>
        </p:nvGraphicFramePr>
        <p:xfrm>
          <a:off x="3059832" y="4952618"/>
          <a:ext cx="1689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1" name="Equation" r:id="rId5" imgW="1688760" imgH="355320" progId="Equation.DSMT4">
                  <p:embed/>
                </p:oleObj>
              </mc:Choice>
              <mc:Fallback>
                <p:oleObj name="Equation" r:id="rId5" imgW="16887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9832" y="4952618"/>
                        <a:ext cx="16891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081029"/>
              </p:ext>
            </p:extLst>
          </p:nvPr>
        </p:nvGraphicFramePr>
        <p:xfrm>
          <a:off x="5188832" y="5289323"/>
          <a:ext cx="168751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2" name="Equation" r:id="rId7" imgW="1687086" imgH="353533" progId="Equation.DSMT4">
                  <p:embed/>
                </p:oleObj>
              </mc:Choice>
              <mc:Fallback>
                <p:oleObj name="Equation" r:id="rId7" imgW="1687086" imgH="3535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88832" y="5289323"/>
                        <a:ext cx="1687513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6377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ubproblem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minimum cost of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ultiplying                    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        = </a:t>
            </a:r>
            <a:endParaRPr lang="en-US" altLang="zh-CN" sz="2000" i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he DP algorithm:</a:t>
            </a:r>
          </a:p>
          <a:p>
            <a:pPr marL="57600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dirty="0" smtClean="0">
              <a:solidFill>
                <a:srgbClr val="7030A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57600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dirty="0" smtClean="0">
              <a:solidFill>
                <a:srgbClr val="7030A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57600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i="1" dirty="0" smtClean="0">
              <a:solidFill>
                <a:srgbClr val="7030A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57600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i="1" dirty="0">
              <a:solidFill>
                <a:srgbClr val="7030A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57600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i="1" dirty="0" smtClean="0">
              <a:solidFill>
                <a:srgbClr val="7030A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57600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i="1" dirty="0">
              <a:solidFill>
                <a:srgbClr val="7030A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57600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i="1" dirty="0" smtClean="0">
              <a:solidFill>
                <a:srgbClr val="7030A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57600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i="1" dirty="0">
              <a:solidFill>
                <a:srgbClr val="7030A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mplexity: The subproblems constitute a two-dimensional table, each of whose entries takes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time to compute. The overall running time is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baseline="30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.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in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x multiplication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92248"/>
              </p:ext>
            </p:extLst>
          </p:nvPr>
        </p:nvGraphicFramePr>
        <p:xfrm>
          <a:off x="6268863" y="1263139"/>
          <a:ext cx="168751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2" name="Equation" r:id="rId4" imgW="1687086" imgH="353533" progId="Equation.DSMT4">
                  <p:embed/>
                </p:oleObj>
              </mc:Choice>
              <mc:Fallback>
                <p:oleObj name="Equation" r:id="rId4" imgW="1687086" imgH="3535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68863" y="1263139"/>
                        <a:ext cx="1687513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55126"/>
              </p:ext>
            </p:extLst>
          </p:nvPr>
        </p:nvGraphicFramePr>
        <p:xfrm>
          <a:off x="3168904" y="1599532"/>
          <a:ext cx="5283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3" name="Equation" r:id="rId6" imgW="5283000" imgH="355320" progId="Equation.DSMT4">
                  <p:embed/>
                </p:oleObj>
              </mc:Choice>
              <mc:Fallback>
                <p:oleObj name="Equation" r:id="rId6" imgW="52830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68904" y="1599532"/>
                        <a:ext cx="5283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151137" y="2359497"/>
            <a:ext cx="6067687" cy="2462213"/>
          </a:xfrm>
          <a:prstGeom prst="rect">
            <a:avLst/>
          </a:prstGeom>
          <a:noFill/>
          <a:ln w="12700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pPr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or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1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o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endParaRPr lang="en-US" altLang="zh-CN" sz="2000" dirty="0">
              <a:solidFill>
                <a:srgbClr val="7030A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C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 err="1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0</a:t>
            </a:r>
          </a:p>
          <a:p>
            <a:pPr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or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 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1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o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         //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denotes </a:t>
            </a:r>
            <a:r>
              <a:rPr lang="en-US" altLang="zh-CN" sz="2000" dirty="0" err="1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ubproblem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size</a:t>
            </a:r>
          </a:p>
          <a:p>
            <a:pPr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for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1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o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s</a:t>
            </a:r>
          </a:p>
          <a:p>
            <a:pPr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j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sz="2000" i="1" dirty="0" err="1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</a:p>
          <a:p>
            <a:pPr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C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= min{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+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1,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+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000" i="1" baseline="-25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baseline="-25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000" i="1" baseline="-25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000" i="1" baseline="-25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en-US" altLang="zh-CN" sz="2000" i="1" dirty="0" err="1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 err="1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≤</a:t>
            </a:r>
            <a:r>
              <a:rPr lang="en-US" altLang="zh-CN" sz="2000" i="1" dirty="0" err="1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}</a:t>
            </a:r>
          </a:p>
          <a:p>
            <a:pPr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eturn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,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en-US" altLang="zh-CN" sz="2000" dirty="0">
              <a:solidFill>
                <a:srgbClr val="7030A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0294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oblem: the shortest path from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to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that </a:t>
            </a:r>
            <a:r>
              <a:rPr lang="en-US" altLang="zh-CN" sz="2000" dirty="0">
                <a:solidFill>
                  <a:srgbClr val="FF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ses at most </a:t>
            </a:r>
            <a:r>
              <a:rPr lang="en-US" altLang="zh-CN" sz="2000" i="1" dirty="0">
                <a:solidFill>
                  <a:srgbClr val="FF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rgbClr val="FF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edges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dapt 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ijkstra's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algorithm to this new task? Not quite: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hat algorithm focuse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 the length of each shortes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ath without  remembering t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umber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f hop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n the path, which is now a crucial piece of informatio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</a:p>
          <a:p>
            <a:pPr lvl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n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P,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he trick is to choose subproblems so that all vital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nformation i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emembered and carried forward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</a:p>
          <a:p>
            <a:pPr lvl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ist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he length of the shortest path from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to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that uses 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edge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mplexity?</a:t>
            </a: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rtest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iable paths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369271"/>
              </p:ext>
            </p:extLst>
          </p:nvPr>
        </p:nvGraphicFramePr>
        <p:xfrm>
          <a:off x="1828288" y="3969316"/>
          <a:ext cx="292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7" name="Equation" r:id="rId4" imgW="2920680" imgH="444240" progId="Equation.DSMT4">
                  <p:embed/>
                </p:oleObj>
              </mc:Choice>
              <mc:Fallback>
                <p:oleObj name="Equation" r:id="rId4" imgW="2920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8288" y="3969316"/>
                        <a:ext cx="2921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5559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83766" y="3744441"/>
            <a:ext cx="5824538" cy="1628775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850880" y="3573016"/>
            <a:ext cx="7454285" cy="2585323"/>
          </a:xfrm>
          <a:prstGeom prst="rect">
            <a:avLst/>
          </a:prstGeom>
          <a:solidFill>
            <a:schemeClr val="bg1"/>
          </a:solidFill>
          <a:ln w="12700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 to 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zh-CN" sz="20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 to 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zh-CN" sz="20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zh-CN" sz="20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) = </a:t>
            </a:r>
            <a:endParaRPr lang="en-US" altLang="zh-CN" sz="2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ll 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 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US" altLang="zh-CN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0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) = 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 to 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zh-CN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 to 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zh-CN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 to 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zh-CN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US" altLang="zh-CN" sz="20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{</a:t>
            </a:r>
            <a:r>
              <a:rPr lang="en-US" altLang="zh-CN" sz="20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)+</a:t>
            </a:r>
            <a:r>
              <a:rPr lang="en-US" altLang="zh-CN" sz="20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), </a:t>
            </a:r>
            <a:r>
              <a:rPr lang="en-US" altLang="zh-CN" sz="20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)}</a:t>
            </a:r>
            <a:endParaRPr lang="zh-CN" altLang="en-US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-pair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rtes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ths:</a:t>
            </a:r>
          </a:p>
          <a:p>
            <a:pPr marL="301943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ecute Bellman-Ford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'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algorithm </a:t>
            </a:r>
            <a:r>
              <a:rPr lang="en-US" altLang="zh-CN" sz="18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s. </a:t>
            </a:r>
          </a:p>
          <a:p>
            <a:pPr marL="301943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dynamic programming-based </a:t>
            </a:r>
            <a:r>
              <a:rPr lang="en-US" altLang="zh-CN" sz="1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yd-</a:t>
            </a:r>
            <a:r>
              <a:rPr lang="en-US" altLang="zh-CN" sz="1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rshall</a:t>
            </a:r>
            <a:r>
              <a:rPr lang="en-US" altLang="zh-CN" sz="1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a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gradually expand th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 of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missible intermediat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des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length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the shortest path from 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which only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des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{1, 2, …,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be used as intermediates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ing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ts a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rter path </a:t>
            </a:r>
            <a:r>
              <a:rPr lang="en-US" altLang="zh-CN" sz="20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f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ist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+</a:t>
            </a: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ist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&lt;</a:t>
            </a: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ist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.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-pairs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rtest paths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823250"/>
              </p:ext>
            </p:extLst>
          </p:nvPr>
        </p:nvGraphicFramePr>
        <p:xfrm>
          <a:off x="5253008" y="1560496"/>
          <a:ext cx="203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86" name="Equation" r:id="rId5" imgW="2031840" imgH="317160" progId="Equation.DSMT4">
                  <p:embed/>
                </p:oleObj>
              </mc:Choice>
              <mc:Fallback>
                <p:oleObj name="Equation" r:id="rId5" imgW="20318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53008" y="1560496"/>
                        <a:ext cx="2032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926032"/>
              </p:ext>
            </p:extLst>
          </p:nvPr>
        </p:nvGraphicFramePr>
        <p:xfrm>
          <a:off x="6444208" y="1862296"/>
          <a:ext cx="736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87" name="Equation" r:id="rId7" imgW="736560" imgH="317160" progId="Equation.DSMT4">
                  <p:embed/>
                </p:oleObj>
              </mc:Choice>
              <mc:Fallback>
                <p:oleObj name="Equation" r:id="rId7" imgW="736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44208" y="1862296"/>
                        <a:ext cx="736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965088"/>
              </p:ext>
            </p:extLst>
          </p:nvPr>
        </p:nvGraphicFramePr>
        <p:xfrm>
          <a:off x="2097088" y="4491038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88" name="Equation" r:id="rId9" imgW="177480" imgH="177480" progId="Equation.DSMT4">
                  <p:embed/>
                </p:oleObj>
              </mc:Choice>
              <mc:Fallback>
                <p:oleObj name="Equation" r:id="rId9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97088" y="4491038"/>
                        <a:ext cx="1778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818009"/>
              </p:ext>
            </p:extLst>
          </p:nvPr>
        </p:nvGraphicFramePr>
        <p:xfrm>
          <a:off x="3030538" y="4216400"/>
          <a:ext cx="228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89" name="Equation" r:id="rId11" imgW="228600" imgH="177480" progId="Equation.DSMT4">
                  <p:embed/>
                </p:oleObj>
              </mc:Choice>
              <mc:Fallback>
                <p:oleObj name="Equation" r:id="rId11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30538" y="4216400"/>
                        <a:ext cx="2286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7472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time complexity of a DP algorithm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easy to discern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 t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g of subproblems: in many case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just the total number of edges in th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g! We visit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nodes in linearized order,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in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ch node's </a:t>
            </a: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edge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nd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ost often,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constant amount of work per edge. By the end, each edge of th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g ha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en examined once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ce complexity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I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often too wasteful to store the entire </a:t>
            </a: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problem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ag.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ue of a particular 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problem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nly needs to be remembered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til t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rger subproblems depending on it have been solved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. I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yd-</a:t>
            </a: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rshall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lgorithm, </a:t>
            </a: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is not needed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ce </a:t>
            </a: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·, ·,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)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ve been computed.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only need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 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Euclid Symbol" panose="05050102010706020507" pitchFamily="18" charset="2"/>
              </a:rPr>
              <a:t>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ray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re the 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alues, one for odd values of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one for even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ues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DP algorithm often does a crucial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okkeeping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record a path in the dag.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and memory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540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SP: Find a shortest Hamiltonian cycle.  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)!/2</a:t>
            </a:r>
          </a:p>
          <a:p>
            <a:pPr marL="274320" lvl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problem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For a subse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t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ludes 1, and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t </a:t>
            </a:r>
            <a:r>
              <a:rPr lang="en-US" altLang="zh-CN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length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rtest path visiting each node in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xactly once, starting at 1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ending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What should we pick as the second-to-last city?</a:t>
            </a:r>
          </a:p>
          <a:p>
            <a:pPr lvl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xity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here are at most 2</a:t>
            </a:r>
            <a:r>
              <a:rPr lang="en-US" altLang="zh-CN" sz="2000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bproblems, and each one takes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to solve. The total running time is therefore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1135852" y="3074784"/>
            <a:ext cx="5461752" cy="2462213"/>
          </a:xfrm>
          <a:prstGeom prst="rect">
            <a:avLst/>
          </a:prstGeom>
          <a:noFill/>
          <a:ln w="12700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pPr indent="0">
              <a:lnSpc>
                <a:spcPct val="110000"/>
              </a:lnSpc>
              <a:buNone/>
            </a:pP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{1}, 1) = 0</a:t>
            </a:r>
          </a:p>
          <a:p>
            <a:pPr indent="0">
              <a:lnSpc>
                <a:spcPct val="110000"/>
              </a:lnSpc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 to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//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|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</a:p>
          <a:p>
            <a:pPr indent="0">
              <a:lnSpc>
                <a:spcPct val="110000"/>
              </a:lnSpc>
              <a:buNone/>
            </a:pP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ll 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sets  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of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ze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containing 1</a:t>
            </a:r>
          </a:p>
          <a:p>
            <a:pPr indent="0">
              <a:lnSpc>
                <a:spcPct val="110000"/>
              </a:lnSpc>
              <a:buNone/>
            </a:pP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C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1) = </a:t>
            </a:r>
          </a:p>
          <a:p>
            <a:pPr indent="0">
              <a:lnSpc>
                <a:spcPct val="110000"/>
              </a:lnSpc>
              <a:buNone/>
            </a:pP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  </a:t>
            </a:r>
            <a:endParaRPr lang="en-US" altLang="zh-CN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>
              <a:lnSpc>
                <a:spcPct val="110000"/>
              </a:lnSpc>
              <a:buNone/>
            </a:pP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min{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{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, </a:t>
            </a:r>
            <a:r>
              <a:rPr lang="en-US" altLang="zh-CN" sz="20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+</a:t>
            </a:r>
            <a:r>
              <a:rPr lang="en-US" altLang="zh-CN" sz="20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i="1" baseline="-250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 indent="0">
              <a:lnSpc>
                <a:spcPct val="110000"/>
              </a:lnSpc>
              <a:buNone/>
            </a:pP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turn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altLang="zh-CN" sz="2000" i="1" baseline="-250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[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, </a:t>
            </a:r>
            <a:r>
              <a:rPr lang="en-US" altLang="zh-C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+</a:t>
            </a:r>
            <a:r>
              <a:rPr lang="en-US" altLang="zh-CN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i="1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veling salesman problem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11737"/>
              </p:ext>
            </p:extLst>
          </p:nvPr>
        </p:nvGraphicFramePr>
        <p:xfrm>
          <a:off x="3600952" y="1620458"/>
          <a:ext cx="762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93" name="Equation" r:id="rId4" imgW="761760" imgH="291960" progId="Equation.DSMT4">
                  <p:embed/>
                </p:oleObj>
              </mc:Choice>
              <mc:Fallback>
                <p:oleObj name="Equation" r:id="rId4" imgW="7617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00952" y="1620458"/>
                        <a:ext cx="762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18209"/>
              </p:ext>
            </p:extLst>
          </p:nvPr>
        </p:nvGraphicFramePr>
        <p:xfrm>
          <a:off x="6417205" y="1626282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94" name="Equation" r:id="rId6" imgW="571320" imgH="291960" progId="Equation.DSMT4">
                  <p:embed/>
                </p:oleObj>
              </mc:Choice>
              <mc:Fallback>
                <p:oleObj name="Equation" r:id="rId6" imgW="5713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17205" y="1626282"/>
                        <a:ext cx="571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999300"/>
              </p:ext>
            </p:extLst>
          </p:nvPr>
        </p:nvGraphicFramePr>
        <p:xfrm>
          <a:off x="1228106" y="2601968"/>
          <a:ext cx="321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95" name="Equation" r:id="rId8" imgW="3213000" imgH="444240" progId="Equation.DSMT4">
                  <p:embed/>
                </p:oleObj>
              </mc:Choice>
              <mc:Fallback>
                <p:oleObj name="Equation" r:id="rId8" imgW="3213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28106" y="2601968"/>
                        <a:ext cx="3213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703011"/>
              </p:ext>
            </p:extLst>
          </p:nvPr>
        </p:nvGraphicFramePr>
        <p:xfrm>
          <a:off x="3078641" y="3839656"/>
          <a:ext cx="762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96" name="Equation" r:id="rId10" imgW="761760" imgH="291960" progId="Equation.DSMT4">
                  <p:embed/>
                </p:oleObj>
              </mc:Choice>
              <mc:Fallback>
                <p:oleObj name="Equation" r:id="rId10" imgW="7617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78641" y="3839656"/>
                        <a:ext cx="762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925343"/>
              </p:ext>
            </p:extLst>
          </p:nvPr>
        </p:nvGraphicFramePr>
        <p:xfrm>
          <a:off x="2975248" y="4204776"/>
          <a:ext cx="228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97" name="Equation" r:id="rId12" imgW="228600" imgH="177480" progId="Equation.DSMT4">
                  <p:embed/>
                </p:oleObj>
              </mc:Choice>
              <mc:Fallback>
                <p:oleObj name="Equation" r:id="rId12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75248" y="4204776"/>
                        <a:ext cx="2286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101132"/>
              </p:ext>
            </p:extLst>
          </p:nvPr>
        </p:nvGraphicFramePr>
        <p:xfrm>
          <a:off x="2676516" y="4505899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98" name="Equation" r:id="rId14" imgW="1143000" imgH="291960" progId="Equation.DSMT4">
                  <p:embed/>
                </p:oleObj>
              </mc:Choice>
              <mc:Fallback>
                <p:oleObj name="Equation" r:id="rId14" imgW="11430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76516" y="4505899"/>
                        <a:ext cx="1143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448840"/>
              </p:ext>
            </p:extLst>
          </p:nvPr>
        </p:nvGraphicFramePr>
        <p:xfrm>
          <a:off x="4225399" y="4846131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99" name="Equation" r:id="rId16" imgW="1130040" imgH="291960" progId="Equation.DSMT4">
                  <p:embed/>
                </p:oleObj>
              </mc:Choice>
              <mc:Fallback>
                <p:oleObj name="Equation" r:id="rId16" imgW="1130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25399" y="4846131"/>
                        <a:ext cx="1130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4239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ependent set: A node subset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no edges betwee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m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ding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largest independent set in a graph is believed to be intractable. W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n t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a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ee, the problem can be solved in linear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problem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I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size of largest independent set of 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tree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nging from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ependent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s in trees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984763"/>
              </p:ext>
            </p:extLst>
          </p:nvPr>
        </p:nvGraphicFramePr>
        <p:xfrm>
          <a:off x="4122480" y="1286232"/>
          <a:ext cx="660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6" name="Equation" r:id="rId4" imgW="660240" imgH="266400" progId="Equation.DSMT4">
                  <p:embed/>
                </p:oleObj>
              </mc:Choice>
              <mc:Fallback>
                <p:oleObj name="Equation" r:id="rId4" imgW="660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22480" y="1286232"/>
                        <a:ext cx="660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80112" y="3429000"/>
            <a:ext cx="2541270" cy="2651760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074341"/>
              </p:ext>
            </p:extLst>
          </p:nvPr>
        </p:nvGraphicFramePr>
        <p:xfrm>
          <a:off x="1633961" y="2967832"/>
          <a:ext cx="4597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7" name="Equation" r:id="rId7" imgW="4597200" imgH="787320" progId="Equation.DSMT4">
                  <p:embed/>
                </p:oleObj>
              </mc:Choice>
              <mc:Fallback>
                <p:oleObj name="Equation" r:id="rId7" imgW="45972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33961" y="2967832"/>
                        <a:ext cx="45974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5594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algorithm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48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itialize all </a:t>
            </a:r>
            <a:r>
              <a:rPr lang="en-US" altLang="zh-CN" sz="1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</a:t>
            </a: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·) </a:t>
            </a:r>
            <a:r>
              <a:rPr lang="en-US" altLang="zh-CN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ues to </a:t>
            </a: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marL="6048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</a:t>
            </a: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8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0</a:t>
            </a:r>
          </a:p>
          <a:p>
            <a:pPr marL="6048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each </a:t>
            </a:r>
            <a:r>
              <a:rPr lang="en-US" altLang="zh-CN" sz="18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linearized </a:t>
            </a: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der</a:t>
            </a:r>
            <a:endParaRPr lang="en-US" altLang="zh-CN" sz="1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4800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altLang="zh-CN" sz="18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P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P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is a techniqu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voked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n more specialized methods fail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implicit dag of subproblems</a:t>
            </a:r>
          </a:p>
          <a:p>
            <a:pPr lvl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ing the answers to small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problems 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help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 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 larger ones</a:t>
            </a:r>
          </a:p>
          <a:p>
            <a:pPr lvl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ckling 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m one by one, smallest first,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fill 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 a table of solution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ues</a:t>
            </a:r>
          </a:p>
          <a:p>
            <a:pPr lvl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P's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xity = number of subproblems 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Euclid Symbol" panose="05050102010706020507" pitchFamily="18" charset="2"/>
              </a:rPr>
              <a:t>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xity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subproblems </a:t>
            </a:r>
            <a:endParaRPr lang="en-US" altLang="zh-CN" sz="1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rtest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ths in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gs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0832" y="1625543"/>
            <a:ext cx="7158990" cy="1893570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243919"/>
              </p:ext>
            </p:extLst>
          </p:nvPr>
        </p:nvGraphicFramePr>
        <p:xfrm>
          <a:off x="2063368" y="4226564"/>
          <a:ext cx="927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00" name="Equation" r:id="rId5" imgW="927000" imgH="266400" progId="Equation.DSMT4">
                  <p:embed/>
                </p:oleObj>
              </mc:Choice>
              <mc:Fallback>
                <p:oleObj name="Equation" r:id="rId5" imgW="927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3368" y="4226564"/>
                        <a:ext cx="9271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88319"/>
              </p:ext>
            </p:extLst>
          </p:nvPr>
        </p:nvGraphicFramePr>
        <p:xfrm>
          <a:off x="1662113" y="4521200"/>
          <a:ext cx="326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01" name="Equation" r:id="rId7" imgW="3263760" imgH="317160" progId="Equation.DSMT4">
                  <p:embed/>
                </p:oleObj>
              </mc:Choice>
              <mc:Fallback>
                <p:oleObj name="Equation" r:id="rId7" imgW="3263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62113" y="4521200"/>
                        <a:ext cx="3263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74967"/>
              </p:ext>
            </p:extLst>
          </p:nvPr>
        </p:nvGraphicFramePr>
        <p:xfrm>
          <a:off x="3912280" y="3674504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02" name="Equation" r:id="rId9" imgW="203040" imgH="164880" progId="Equation.DSMT4">
                  <p:embed/>
                </p:oleObj>
              </mc:Choice>
              <mc:Fallback>
                <p:oleObj name="Equation" r:id="rId9" imgW="203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12280" y="3674504"/>
                        <a:ext cx="2032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8511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: 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longest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reasing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sequences = the longest paths in </a:t>
            </a:r>
            <a:r>
              <a:rPr lang="en-US" altLang="zh-CN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gs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18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8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length of the longest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th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ing 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</a:p>
          <a:p>
            <a:pPr marL="6048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nn-NO" altLang="zh-CN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nn-NO" altLang="zh-CN" sz="1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nn-NO" altLang="zh-CN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, 2, ..., </a:t>
            </a:r>
            <a:r>
              <a:rPr lang="nn-NO" altLang="zh-CN" sz="1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nn-NO" altLang="zh-CN" sz="1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48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nn-NO" altLang="zh-CN" sz="1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nn-NO" altLang="zh-CN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1+max{</a:t>
            </a:r>
            <a:r>
              <a:rPr lang="en-US" altLang="zh-CN" sz="18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800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 (</a:t>
            </a:r>
            <a:r>
              <a:rPr lang="en-US" altLang="zh-CN" sz="1800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i</a:t>
            </a: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lang="en-US" altLang="zh-CN" sz="18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j</a:t>
            </a: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r>
              <a:rPr kumimoji="1"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18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E</a:t>
            </a: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nn-NO" altLang="zh-CN" sz="1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48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nn-NO" altLang="zh-CN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turn max</a:t>
            </a:r>
            <a:r>
              <a:rPr lang="nn-NO" altLang="zh-CN" sz="1800" i="1" baseline="-25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nn-NO" altLang="zh-CN" sz="1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nn-NO" altLang="zh-CN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nn-NO" altLang="zh-CN" sz="1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nn-NO" altLang="zh-CN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1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xity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ngest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reasing subsequences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9712" y="1314061"/>
            <a:ext cx="4114800" cy="58102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1280" y="2300168"/>
            <a:ext cx="5832000" cy="2241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7545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t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1 + max{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,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, …,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)}. I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so suggest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recursiv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.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t the sam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problem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t solved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ver and over again!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ursion in divide-and-conquer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stantially smaller subproblems; the recursio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ee ha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arithmic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th and a polynomial number of nodes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P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problem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 only slightly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aller; the recursion tree generally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s polynomial depth and an exponential number of nodes; most of these nodes are repeats;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iciency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tained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explicitly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umerating t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inct subproblems and solving them in the right order.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P </a:t>
            </a:r>
            <a:r>
              <a:rPr lang="en-US" altLang="zh-CN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k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cursion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1680" y="1969759"/>
            <a:ext cx="3811334" cy="2251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3739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it distance: 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the mi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edits ― insertions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deletions, and substitution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character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―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eded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transform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first string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o the second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t of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st possible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ignment.</a:t>
            </a: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3600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0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minimum edit distance between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…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and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…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  <a:p>
            <a:pPr lvl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ightmost column of a best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ignment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 of three things: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it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ance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244166"/>
              </p:ext>
            </p:extLst>
          </p:nvPr>
        </p:nvGraphicFramePr>
        <p:xfrm>
          <a:off x="1278696" y="2611496"/>
          <a:ext cx="6438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69" name="Equation" r:id="rId4" imgW="6438600" imgH="685800" progId="Equation.DSMT4">
                  <p:embed/>
                </p:oleObj>
              </mc:Choice>
              <mc:Fallback>
                <p:oleObj name="Equation" r:id="rId4" imgW="64386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8696" y="2611496"/>
                        <a:ext cx="64389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021675"/>
              </p:ext>
            </p:extLst>
          </p:nvPr>
        </p:nvGraphicFramePr>
        <p:xfrm>
          <a:off x="1237480" y="4341915"/>
          <a:ext cx="660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70" name="Equation" r:id="rId6" imgW="6603840" imgH="1066680" progId="Equation.DSMT4">
                  <p:embed/>
                </p:oleObj>
              </mc:Choice>
              <mc:Fallback>
                <p:oleObj name="Equation" r:id="rId6" imgW="660384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37480" y="4341915"/>
                        <a:ext cx="66040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8251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swers to all the subproblems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form a two-dimensional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ble. Any feasibl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der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solve these subproblems is fine.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1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</a:t>
            </a:r>
            <a:r>
              <a:rPr lang="en-US" altLang="zh-CN" sz="18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8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DP algorithm  </a:t>
            </a: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it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ance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3364" y="1905184"/>
            <a:ext cx="7330164" cy="262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1922" y="4853900"/>
            <a:ext cx="6808470" cy="1455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4836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derlying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g: from 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 edit distance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hortest path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the dag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it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ance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50291" y="1872350"/>
            <a:ext cx="3028393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de: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bproblem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dge: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cedence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traint</a:t>
            </a:r>
          </a:p>
          <a:p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dge length: </a:t>
            </a:r>
          </a:p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solid line, diff = 1</a:t>
            </a:r>
          </a:p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dotted line, diff = 0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064969"/>
              </p:ext>
            </p:extLst>
          </p:nvPr>
        </p:nvGraphicFramePr>
        <p:xfrm>
          <a:off x="1312128" y="2578224"/>
          <a:ext cx="1981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2" name="Equation" r:id="rId4" imgW="1981080" imgH="1066680" progId="Equation.DSMT4">
                  <p:embed/>
                </p:oleObj>
              </mc:Choice>
              <mc:Fallback>
                <p:oleObj name="Equation" r:id="rId4" imgW="198108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12128" y="2578224"/>
                        <a:ext cx="19812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32008" y="1968056"/>
            <a:ext cx="4104000" cy="434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9520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ding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ight 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problem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kes creativity and experimentation. 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me standard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ices that seem to arise repeatedly in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P:</a:t>
            </a:r>
          </a:p>
          <a:p>
            <a:pPr marL="301943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The 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 is 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1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1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…, </a:t>
            </a:r>
            <a:r>
              <a:rPr lang="en-US" altLang="zh-CN" sz="1800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1800" i="1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A </a:t>
            </a:r>
            <a:r>
              <a:rPr lang="en-US" altLang="zh-CN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problem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1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x</a:t>
            </a:r>
            <a:r>
              <a:rPr lang="en-US" altLang="zh-CN" sz="1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…,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1800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problems.</a:t>
            </a:r>
          </a:p>
          <a:p>
            <a:pPr marL="301943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1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1943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 input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altLang="zh-CN" sz="18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18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1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…, </a:t>
            </a:r>
            <a:r>
              <a:rPr lang="en-US" altLang="zh-CN" sz="1800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1800" i="1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and </a:t>
            </a:r>
            <a:r>
              <a:rPr lang="en-US" altLang="zh-CN" sz="18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18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18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1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…, </a:t>
            </a:r>
            <a:r>
              <a:rPr lang="en-US" altLang="zh-CN" sz="1800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1800" i="1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problem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</a:t>
            </a:r>
            <a:r>
              <a:rPr lang="en-US" altLang="zh-CN" sz="18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18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x</a:t>
            </a:r>
            <a:r>
              <a:rPr lang="en-US" altLang="zh-CN" sz="1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…, </a:t>
            </a:r>
            <a:r>
              <a:rPr lang="en-US" altLang="zh-CN" sz="18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1800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and </a:t>
            </a:r>
          </a:p>
          <a:p>
            <a:pPr marL="301943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y</a:t>
            </a:r>
            <a:r>
              <a:rPr lang="en-US" altLang="zh-CN" sz="18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1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…, </a:t>
            </a:r>
            <a:r>
              <a:rPr lang="en-US" altLang="zh-CN" sz="1800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1800" i="1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18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m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subproblems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</a:p>
          <a:p>
            <a:pPr marL="301943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1800" i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01943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1800" i="1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01943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 input is </a:t>
            </a:r>
            <a:r>
              <a:rPr lang="en-US" altLang="zh-CN" sz="18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18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1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…, </a:t>
            </a:r>
            <a:r>
              <a:rPr lang="en-US" altLang="zh-CN" sz="1800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1800" i="1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zh-CN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problem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</a:t>
            </a:r>
            <a:r>
              <a:rPr lang="en-US" altLang="zh-CN" sz="18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1800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…,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1800" i="1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18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1800" baseline="30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subproblems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</a:p>
          <a:p>
            <a:pPr marL="301943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1800" i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01943" lvl="1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. The input is a rooted tree. A </a:t>
            </a:r>
            <a:r>
              <a:rPr lang="en-US" altLang="zh-CN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ubproblem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is a rooted </a:t>
            </a:r>
            <a:r>
              <a:rPr lang="en-US" altLang="zh-CN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ubtree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</a:p>
          <a:p>
            <a:pPr marL="301943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01943" lvl="1" indent="0">
              <a:lnSpc>
                <a:spcPct val="110000"/>
              </a:lnSpc>
              <a:spcBef>
                <a:spcPts val="0"/>
              </a:spcBef>
              <a:buNone/>
            </a:pPr>
            <a:endParaRPr lang="en-US" altLang="zh-CN" sz="1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problems in DP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1840" y="2155417"/>
            <a:ext cx="3752483" cy="456863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5421" y="3061617"/>
            <a:ext cx="3752483" cy="456863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9637" y="3361297"/>
            <a:ext cx="2963651" cy="456863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57069" y="3974425"/>
            <a:ext cx="3752483" cy="456863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20019" y="4581128"/>
            <a:ext cx="2980373" cy="15516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485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/>
          </p:cNvSpPr>
          <p:nvPr/>
        </p:nvSpPr>
        <p:spPr>
          <a:xfrm>
            <a:off x="574675" y="1196752"/>
            <a:ext cx="8029773" cy="5256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napsack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000" i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tems of weights </a:t>
            </a:r>
            <a:r>
              <a:rPr lang="en-US" altLang="zh-CN" sz="2000" i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000" baseline="-25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zh-CN" sz="2000" i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000" i="1" baseline="-250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ues </a:t>
            </a:r>
            <a:r>
              <a:rPr lang="en-US" altLang="zh-CN" sz="2000" i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baseline="-25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zh-CN" sz="2000" i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Find the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st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uable combinatio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item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t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 fit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o a bag of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pacity </a:t>
            </a:r>
            <a:r>
              <a:rPr lang="en-US" altLang="zh-CN" sz="2000" i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lvl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wo versions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 one or unlimited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uantities of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ach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tem</a:t>
            </a:r>
          </a:p>
          <a:p>
            <a:pPr lvl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oth versions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nbounded knapsack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 subproblem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alls 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or smaller capacities. 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 item </a:t>
            </a:r>
            <a:r>
              <a:rPr lang="en-US" altLang="zh-CN" sz="2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s already been in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knapsack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60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maximum value achievable with a knapsack of capacity </a:t>
            </a:r>
            <a:r>
              <a:rPr lang="en-US" altLang="zh-CN" sz="2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2000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080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pl-PL" altLang="zh-CN" sz="1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pl-PL" altLang="zh-CN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) = 0</a:t>
            </a:r>
          </a:p>
          <a:p>
            <a:pPr marL="10080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pl-PL" altLang="zh-CN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pl-PL" altLang="zh-CN" sz="1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pl-PL" altLang="zh-CN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 to </a:t>
            </a:r>
            <a:r>
              <a:rPr lang="pl-PL" altLang="zh-CN" sz="1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pl-PL" altLang="zh-CN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10080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18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pl-PL" altLang="zh-CN" sz="18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pl-PL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l-PL" altLang="zh-CN" sz="18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pl-PL" altLang="zh-CN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pl-PL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pl-PL" altLang="zh-CN" sz="18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pl-PL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l-PL" altLang="zh-CN" sz="18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pl-PL" altLang="zh-CN" sz="18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pl-PL" altLang="zh-CN" sz="1800" i="1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pl-PL" altLang="zh-CN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+ </a:t>
            </a:r>
            <a:r>
              <a:rPr lang="pl-PL" altLang="zh-CN" sz="18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pl-PL" altLang="zh-CN" sz="1800" i="1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pl-PL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pl-PL" altLang="zh-CN" sz="18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pl-PL" altLang="zh-CN" sz="1800" i="1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pl-PL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lang="pl-PL" altLang="zh-CN" sz="18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1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pl-PL" altLang="zh-CN" sz="1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0800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pl-PL" altLang="zh-CN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turn </a:t>
            </a:r>
            <a:r>
              <a:rPr lang="pl-PL" altLang="zh-CN" sz="1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pl-PL" altLang="zh-CN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l-PL" altLang="zh-CN" sz="1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pl-PL" altLang="zh-CN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1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ll 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a one-dimensional table of length </a:t>
            </a:r>
            <a:r>
              <a:rPr lang="en-US" altLang="zh-CN" sz="18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 in 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ft-to-right order.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ch entry 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take up to 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time to compute.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verall running time is 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W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lvl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d 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longest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th in an 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licit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g!</a:t>
            </a: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1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1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en-US" altLang="zh-CN" sz="1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474761" y="480946"/>
            <a:ext cx="8229600" cy="7158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napsack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030724"/>
              </p:ext>
            </p:extLst>
          </p:nvPr>
        </p:nvGraphicFramePr>
        <p:xfrm>
          <a:off x="2705640" y="2282696"/>
          <a:ext cx="965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9" name="Equation" r:id="rId4" imgW="965160" imgH="304560" progId="Equation.DSMT4">
                  <p:embed/>
                </p:oleObj>
              </mc:Choice>
              <mc:Fallback>
                <p:oleObj name="Equation" r:id="rId4" imgW="965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05640" y="2282696"/>
                        <a:ext cx="965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525803"/>
              </p:ext>
            </p:extLst>
          </p:nvPr>
        </p:nvGraphicFramePr>
        <p:xfrm>
          <a:off x="1196956" y="3607960"/>
          <a:ext cx="3340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0" name="Equation" r:id="rId6" imgW="3340080" imgH="368280" progId="Equation.DSMT4">
                  <p:embed/>
                </p:oleObj>
              </mc:Choice>
              <mc:Fallback>
                <p:oleObj name="Equation" r:id="rId6" imgW="33400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96956" y="3607960"/>
                        <a:ext cx="3340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4486" name="Picture 38" descr="https://upload.wikimedia.org/wikipedia/commons/thumb/f/fd/Knapsack.svg/1920px-Knapsack.svg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264" y="3607960"/>
            <a:ext cx="1787224" cy="15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51234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波形">
  <a:themeElements>
    <a:clrScheme name="波形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波形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波形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8995</TotalTime>
  <Words>1874</Words>
  <Application>Microsoft Office PowerPoint</Application>
  <PresentationFormat>全屏显示(4:3)</PresentationFormat>
  <Paragraphs>243</Paragraphs>
  <Slides>19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32" baseType="lpstr">
      <vt:lpstr>华文楷体</vt:lpstr>
      <vt:lpstr>华文新魏</vt:lpstr>
      <vt:lpstr>华文行楷</vt:lpstr>
      <vt:lpstr>楷体</vt:lpstr>
      <vt:lpstr>宋体</vt:lpstr>
      <vt:lpstr>Calibri</vt:lpstr>
      <vt:lpstr>Candara</vt:lpstr>
      <vt:lpstr>Euclid Symbol</vt:lpstr>
      <vt:lpstr>Symbol</vt:lpstr>
      <vt:lpstr>Times New Roman</vt:lpstr>
      <vt:lpstr>Wingdings</vt:lpstr>
      <vt:lpstr>波形</vt:lpstr>
      <vt:lpstr>Equation</vt:lpstr>
      <vt:lpstr>Chapter 6  Dynamic programmin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Windows User</cp:lastModifiedBy>
  <cp:revision>699</cp:revision>
  <dcterms:modified xsi:type="dcterms:W3CDTF">2021-10-17T22:26:57Z</dcterms:modified>
</cp:coreProperties>
</file>